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4"/>
  </p:notesMasterIdLst>
  <p:sldIdLst>
    <p:sldId id="314" r:id="rId5"/>
    <p:sldId id="370" r:id="rId6"/>
    <p:sldId id="373" r:id="rId7"/>
    <p:sldId id="371" r:id="rId8"/>
    <p:sldId id="372" r:id="rId9"/>
    <p:sldId id="375" r:id="rId10"/>
    <p:sldId id="374" r:id="rId11"/>
    <p:sldId id="340" r:id="rId12"/>
    <p:sldId id="348" r:id="rId13"/>
    <p:sldId id="376" r:id="rId14"/>
    <p:sldId id="349" r:id="rId15"/>
    <p:sldId id="355" r:id="rId16"/>
    <p:sldId id="367" r:id="rId17"/>
    <p:sldId id="356" r:id="rId18"/>
    <p:sldId id="377" r:id="rId19"/>
    <p:sldId id="328" r:id="rId20"/>
    <p:sldId id="339" r:id="rId21"/>
    <p:sldId id="329" r:id="rId22"/>
    <p:sldId id="369" r:id="rId23"/>
    <p:sldId id="351" r:id="rId24"/>
    <p:sldId id="353" r:id="rId25"/>
    <p:sldId id="378" r:id="rId26"/>
    <p:sldId id="330" r:id="rId27"/>
    <p:sldId id="368" r:id="rId28"/>
    <p:sldId id="352" r:id="rId29"/>
    <p:sldId id="354" r:id="rId30"/>
    <p:sldId id="379" r:id="rId31"/>
    <p:sldId id="366" r:id="rId32"/>
    <p:sldId id="362" r:id="rId33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65656"/>
    <a:srgbClr val="F7F7F7"/>
    <a:srgbClr val="C6C6C6"/>
    <a:srgbClr val="E7E6E6"/>
    <a:srgbClr val="1ABC9C"/>
    <a:srgbClr val="FFFFFF"/>
    <a:srgbClr val="F8F8F8"/>
    <a:srgbClr val="FE1359"/>
    <a:srgbClr val="FAF8F9"/>
    <a:srgbClr val="F9E5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40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commentAuthors" Target="commentAuthor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35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6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定義非線性驗證的邊界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比較 </a:t>
            </a:r>
            <a:r>
              <a:rPr lang="en-US" altLang="zh-TW" dirty="0" smtClean="0"/>
              <a:t>Ra,</a:t>
            </a:r>
            <a:r>
              <a:rPr lang="en-US" altLang="zh-TW" baseline="0" dirty="0" smtClean="0"/>
              <a:t> R</a:t>
            </a:r>
            <a:r>
              <a:rPr lang="zh-TW" altLang="en-US" dirty="0" smtClean="0"/>
              <a:t> 值</a:t>
            </a:r>
            <a:endParaRPr lang="en-US" altLang="zh-TW" dirty="0" smtClean="0"/>
          </a:p>
          <a:p>
            <a:r>
              <a:rPr lang="en-US" altLang="zh-TW" dirty="0" smtClean="0"/>
              <a:t>DBE, MCE </a:t>
            </a:r>
            <a:r>
              <a:rPr lang="zh-TW" altLang="en-US" dirty="0" smtClean="0"/>
              <a:t>的性能績效點對應到 </a:t>
            </a:r>
            <a:r>
              <a:rPr lang="en-US" altLang="zh-TW" dirty="0" err="1" smtClean="0"/>
              <a:t>delta_u</a:t>
            </a:r>
            <a:endParaRPr lang="en-US" altLang="zh-TW" dirty="0" smtClean="0"/>
          </a:p>
          <a:p>
            <a:r>
              <a:rPr lang="zh-TW" altLang="en-US" dirty="0" smtClean="0"/>
              <a:t>雙線性化找到 </a:t>
            </a:r>
            <a:r>
              <a:rPr lang="en-US" altLang="zh-TW" dirty="0" err="1" smtClean="0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5.wmf"/><Relationship Id="rId3" Type="http://schemas.openxmlformats.org/officeDocument/2006/relationships/image" Target="../media/image36.e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1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40.emf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5.wmf"/><Relationship Id="rId3" Type="http://schemas.openxmlformats.org/officeDocument/2006/relationships/image" Target="../media/image48.e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4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490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5.e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75713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  <a:r>
              <a:rPr lang="en-US" altLang="zh-TW" sz="3600" spc="600" dirty="0" smtClean="0">
                <a:latin typeface="Segoe UI" panose="020B0502040204020203" pitchFamily="34" charset="0"/>
                <a:cs typeface="Segoe UI" panose="020B0502040204020203" pitchFamily="34" charset="0"/>
              </a:rPr>
              <a:t>(16)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6521" y="1"/>
            <a:ext cx="6403767" cy="342899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21902" y="3429000"/>
            <a:ext cx="6314271" cy="342900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392867" y="156298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392867" y="471607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ep 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092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圖片 2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0124" y="1906474"/>
            <a:ext cx="5533501" cy="4144000"/>
          </a:xfrm>
          <a:prstGeom prst="rect">
            <a:avLst/>
          </a:prstGeom>
        </p:spPr>
      </p:pic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243" y="1902804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577559"/>
              </p:ext>
            </p:extLst>
          </p:nvPr>
        </p:nvGraphicFramePr>
        <p:xfrm>
          <a:off x="1998663" y="2967038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663" y="2967038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79641"/>
              </p:ext>
            </p:extLst>
          </p:nvPr>
        </p:nvGraphicFramePr>
        <p:xfrm>
          <a:off x="3132138" y="246856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138" y="246856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4910"/>
              </p:ext>
            </p:extLst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05892"/>
              </p:ext>
            </p:extLst>
          </p:nvPr>
        </p:nvGraphicFramePr>
        <p:xfrm>
          <a:off x="7369175" y="42529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9175" y="42529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74777"/>
              </p:ext>
            </p:extLst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83113"/>
              </p:ext>
            </p:extLst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4316"/>
              </p:ext>
            </p:extLst>
          </p:nvPr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7026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6997" y="1909893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71258"/>
              </p:ext>
            </p:extLst>
          </p:nvPr>
        </p:nvGraphicFramePr>
        <p:xfrm>
          <a:off x="7958138" y="2671763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8138" y="2671763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88508"/>
              </p:ext>
            </p:extLst>
          </p:nvPr>
        </p:nvGraphicFramePr>
        <p:xfrm>
          <a:off x="9812338" y="312102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2338" y="312102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65" y="2554937"/>
            <a:ext cx="6086535" cy="337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753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2617" y="1909887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4083" y="1901768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013835"/>
              </p:ext>
            </p:extLst>
          </p:nvPr>
        </p:nvGraphicFramePr>
        <p:xfrm>
          <a:off x="1940406" y="2588516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0406" y="2588516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04973"/>
              </p:ext>
            </p:extLst>
          </p:nvPr>
        </p:nvGraphicFramePr>
        <p:xfrm>
          <a:off x="3119367" y="2305826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367" y="2305826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0737"/>
              </p:ext>
            </p:extLst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81862"/>
              </p:ext>
            </p:extLst>
          </p:nvPr>
        </p:nvGraphicFramePr>
        <p:xfrm>
          <a:off x="7461008" y="4251559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08" y="4251559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31091"/>
              </p:ext>
            </p:extLst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07781"/>
              </p:ext>
            </p:extLst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8458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995328" cy="1311128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909896"/>
            <a:ext cx="5533501" cy="4144000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69736"/>
              </p:ext>
            </p:extLst>
          </p:nvPr>
        </p:nvGraphicFramePr>
        <p:xfrm>
          <a:off x="7581900" y="27987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1900" y="27987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31513"/>
              </p:ext>
            </p:extLst>
          </p:nvPr>
        </p:nvGraphicFramePr>
        <p:xfrm>
          <a:off x="1766573" y="3638996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1358640" imgH="685800" progId="Equation.DSMT4">
                  <p:embed/>
                </p:oleObj>
              </mc:Choice>
              <mc:Fallback>
                <p:oleObj name="Equation" r:id="rId6" imgW="1358640" imgH="6858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6573" y="3638996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68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170125"/>
            <a:ext cx="6096000" cy="321733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0127"/>
            <a:ext cx="6096000" cy="321519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3391087"/>
            <a:ext cx="6096001" cy="338185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3432488"/>
            <a:ext cx="6096001" cy="326602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 smtClean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 smtClean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 smtClean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8</a:t>
            </a:r>
            <a:endParaRPr lang="zh-TW" altLang="en-US" sz="2000" dirty="0" smtClean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1471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</a:t>
            </a:r>
            <a:r>
              <a:rPr lang="en-US" altLang="zh-TW" dirty="0" smtClean="0"/>
              <a:t>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8799553"/>
              </p:ext>
            </p:extLst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Scale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843" y="190989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9285" y="1909893"/>
            <a:ext cx="5533501" cy="4144000"/>
          </a:xfrm>
          <a:prstGeom prst="rect">
            <a:avLst/>
          </a:prstGeom>
        </p:spPr>
      </p:pic>
      <p:cxnSp>
        <p:nvCxnSpPr>
          <p:cNvPr id="9" name="直線單箭頭接點 8"/>
          <p:cNvCxnSpPr>
            <a:endCxn id="7" idx="1"/>
          </p:cNvCxnSpPr>
          <p:nvPr/>
        </p:nvCxnSpPr>
        <p:spPr>
          <a:xfrm>
            <a:off x="5645888" y="3981893"/>
            <a:ext cx="67339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002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Case Study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4095" y="1668841"/>
            <a:ext cx="8523809" cy="4923809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04430"/>
              </p:ext>
            </p:extLst>
          </p:nvPr>
        </p:nvGraphicFramePr>
        <p:xfrm>
          <a:off x="3523364" y="1070031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1206360" imgH="291960" progId="Equation.DSMT4">
                  <p:embed/>
                </p:oleObj>
              </mc:Choice>
              <mc:Fallback>
                <p:oleObj name="Equation" r:id="rId4" imgW="1206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3364" y="1070031"/>
                        <a:ext cx="1206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1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701731"/>
          </a:xfrm>
        </p:spPr>
        <p:txBody>
          <a:bodyPr/>
          <a:lstStyle/>
          <a:p>
            <a:r>
              <a:rPr lang="en-US" altLang="zh-TW" dirty="0"/>
              <a:t>Hinges Only </a:t>
            </a:r>
            <a:r>
              <a:rPr lang="en-US" altLang="zh-TW" dirty="0" smtClean="0"/>
              <a:t>On </a:t>
            </a:r>
            <a:r>
              <a:rPr lang="en-US" altLang="zh-TW" dirty="0"/>
              <a:t>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544941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44942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327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41449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541448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779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02919" y="1"/>
            <a:ext cx="6689822" cy="3429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123" y="3429001"/>
            <a:ext cx="6580720" cy="342899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244011" y="1775638"/>
            <a:ext cx="5331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84700" y="4662910"/>
            <a:ext cx="5924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751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372"/>
          <a:stretch/>
        </p:blipFill>
        <p:spPr>
          <a:xfrm>
            <a:off x="6783495" y="765544"/>
            <a:ext cx="3654210" cy="5656521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435392" y="2285992"/>
            <a:ext cx="210224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Find PGA and PG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430751" y="3666869"/>
                <a:ext cx="2066463" cy="619400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zh-TW" sz="2000" dirty="0" smtClean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alcu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𝑃𝐺𝐴</m:t>
                        </m:r>
                      </m:num>
                      <m:den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𝑃𝐺𝑉</m:t>
                        </m:r>
                      </m:den>
                    </m:f>
                  </m:oMath>
                </a14:m>
                <a:r>
                  <a:rPr lang="zh-TW" altLang="en-US" sz="2000" dirty="0" smtClean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sz="2000" dirty="0" smtClean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ratio</a:t>
                </a:r>
                <a:endParaRPr lang="zh-TW" altLang="en-US" sz="2000" dirty="0" smtClean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751" y="3666869"/>
                <a:ext cx="2066463" cy="619400"/>
              </a:xfrm>
              <a:prstGeom prst="rect">
                <a:avLst/>
              </a:prstGeom>
              <a:blipFill>
                <a:blip r:embed="rId3"/>
                <a:stretch>
                  <a:fillRect l="-7670" r="-2360" b="-29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線單箭頭接點 8"/>
          <p:cNvCxnSpPr/>
          <p:nvPr/>
        </p:nvCxnSpPr>
        <p:spPr>
          <a:xfrm>
            <a:off x="2190503" y="2892048"/>
            <a:ext cx="0" cy="531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>
            <a:off x="4526667" y="3581816"/>
            <a:ext cx="158926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90503" y="4529462"/>
            <a:ext cx="0" cy="6273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430751" y="5439817"/>
            <a:ext cx="417524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1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ratio and no same earthquake 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2652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11617" cy="1311128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487366"/>
            <a:ext cx="6096000" cy="3438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96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8750"/>
            <a:ext cx="6095238" cy="4561905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2554938"/>
            <a:ext cx="6086535" cy="337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6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43088"/>
            <a:ext cx="6095238" cy="4561905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3327991" y="2126512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9307032" y="2023731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3071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277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59379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</a:t>
            </a:r>
            <a:r>
              <a:rPr lang="en-US" altLang="zh-TW" dirty="0" err="1" smtClean="0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472"/>
            <a:ext cx="6095238" cy="456190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570213"/>
            <a:ext cx="6096000" cy="3303419"/>
          </a:xfrm>
          <a:prstGeom prst="rect">
            <a:avLst/>
          </a:prstGeom>
        </p:spPr>
      </p:pic>
      <p:pic>
        <p:nvPicPr>
          <p:cNvPr id="7" name="圖片 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8" name="橢圓 7"/>
          <p:cNvSpPr/>
          <p:nvPr/>
        </p:nvSpPr>
        <p:spPr>
          <a:xfrm>
            <a:off x="8610600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988592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844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Inform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944095"/>
            <a:ext cx="4782526" cy="12037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4883441"/>
            <a:ext cx="4782526" cy="1203733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944095"/>
            <a:ext cx="2865563" cy="1055733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1996671"/>
            <a:ext cx="7924764" cy="4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486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56212" cy="1311128"/>
          </a:xfrm>
        </p:spPr>
        <p:txBody>
          <a:bodyPr/>
          <a:lstStyle/>
          <a:p>
            <a:r>
              <a:rPr lang="en-US" altLang="zh-TW" dirty="0" smtClean="0"/>
              <a:t>Design Earthquak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1737983"/>
            <a:ext cx="7203432" cy="4607734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353" y="1741033"/>
            <a:ext cx="3162000" cy="3354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892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2048766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1902" y="2721934"/>
            <a:ext cx="3735113" cy="15589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4635411"/>
            <a:ext cx="7242957" cy="1914134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727308"/>
            <a:ext cx="5986791" cy="274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24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17511"/>
            <a:ext cx="6101999" cy="347903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296242"/>
            <a:ext cx="6096000" cy="3502824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488873" y="2002510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強柱弱梁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716112" y="1996344"/>
            <a:ext cx="86177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鋼筋比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135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3546" y="1798593"/>
            <a:ext cx="4047619" cy="404761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786265" y="2930466"/>
            <a:ext cx="3057825" cy="20867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5400" dirty="0"/>
              <a:t>Story </a:t>
            </a:r>
            <a:r>
              <a:rPr lang="en-US" altLang="zh-TW" sz="5400" dirty="0" smtClean="0"/>
              <a:t>Drift</a:t>
            </a:r>
            <a:endParaRPr lang="en-US" altLang="zh-TW" sz="5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sz="5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0.32%</a:t>
            </a:r>
            <a:endParaRPr lang="zh-TW" altLang="en-US" sz="5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067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 smtClean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24970"/>
              </p:ext>
            </p:extLst>
          </p:nvPr>
        </p:nvGraphicFramePr>
        <p:xfrm>
          <a:off x="5924550" y="3144838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7" imgW="1358640" imgH="685800" progId="Equation.DSMT4">
                  <p:embed/>
                </p:oleObj>
              </mc:Choice>
              <mc:Fallback>
                <p:oleObj name="Equation" r:id="rId7" imgW="1358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4550" y="3144838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7883" y="1909277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22249" cy="701731"/>
          </a:xfrm>
        </p:spPr>
        <p:txBody>
          <a:bodyPr/>
          <a:lstStyle/>
          <a:p>
            <a:r>
              <a:rPr lang="en-US" altLang="zh-TW" dirty="0" smtClean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77210"/>
              </p:ext>
            </p:extLst>
          </p:nvPr>
        </p:nvGraphicFramePr>
        <p:xfrm>
          <a:off x="8108950" y="296545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08950" y="296545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179354"/>
              </p:ext>
            </p:extLst>
          </p:nvPr>
        </p:nvGraphicFramePr>
        <p:xfrm>
          <a:off x="9124950" y="252571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24950" y="252571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497999"/>
            <a:ext cx="6096000" cy="3438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697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infopath/2007/PartnerControls"/>
    <ds:schemaRef ds:uri="http://purl.org/dc/terms/"/>
    <ds:schemaRef ds:uri="http://purl.org/dc/dcmitype/"/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schemas.microsoft.com/office/2006/documentManagement/typ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211</TotalTime>
  <Words>202</Words>
  <Application>Microsoft Office PowerPoint</Application>
  <PresentationFormat>寬螢幕</PresentationFormat>
  <Paragraphs>93</Paragraphs>
  <Slides>29</Slides>
  <Notes>4</Notes>
  <HiddenSlides>3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9</vt:i4>
      </vt:variant>
    </vt:vector>
  </HeadingPairs>
  <TitlesOfParts>
    <vt:vector size="40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503</cp:revision>
  <dcterms:created xsi:type="dcterms:W3CDTF">2015-10-12T10:51:44Z</dcterms:created>
  <dcterms:modified xsi:type="dcterms:W3CDTF">2019-05-16T03:04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